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8"/>
  </p:notesMasterIdLst>
  <p:handoutMasterIdLst>
    <p:handoutMasterId r:id="rId19"/>
  </p:handoutMasterIdLst>
  <p:sldIdLst>
    <p:sldId id="356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402" r:id="rId16"/>
    <p:sldId id="386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43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44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DBD59-569B-4ADA-B87A-7FB513C2CF84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605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7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Relationship Id="rId3" Type="http://schemas.openxmlformats.org/officeDocument/2006/relationships/hyperlink" Target="http://www-ccrma.stanford.edu/~jos/bayes/Bayesian_Parameter_Estimation.html" TargetMode="External"/><Relationship Id="rId4" Type="http://schemas.openxmlformats.org/officeDocument/2006/relationships/hyperlink" Target="https://engineering.purdue.edu/kak/Trinity.pdf" TargetMode="External"/><Relationship Id="rId5" Type="http://schemas.openxmlformats.org/officeDocument/2006/relationships/hyperlink" Target="http://homepages.inf.ed.ac.uk/rbf/CVonline/LOCAL_COPIES/AV0809/eshky.pdf" TargetMode="External"/><Relationship Id="rId6" Type="http://schemas.openxmlformats.org/officeDocument/2006/relationships/hyperlink" Target="http://www.isip.msstate.edu/publications/seminars/msstate_misc/2002/euro_coin/presentation_v0.pdf" TargetMode="External"/><Relationship Id="rId7" Type="http://schemas.openxmlformats.org/officeDocument/2006/relationships/hyperlink" Target="http://www.isip.piconepress.com/publications/presentations_misc/2002/isip/euro_coin/" TargetMode="External"/><Relationship Id="rId8" Type="http://schemas.openxmlformats.org/officeDocument/2006/relationships/hyperlink" Target="http://www.ece.msstate.edu/research/isip/publications/seminars/msstate/2002/euro_coin/presentation_v0.pdf" TargetMode="External"/><Relationship Id="rId9" Type="http://schemas.openxmlformats.org/officeDocument/2006/relationships/hyperlink" Target="http://www.mat.ulaval.ca/informatique/guide94/img14.png" TargetMode="External"/><Relationship Id="rId10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inference.phy.cam.ac.uk/mackay/abstracts/euro.html" TargetMode="External"/><Relationship Id="rId3" Type="http://schemas.openxmlformats.org/officeDocument/2006/relationships/hyperlink" Target="http://www.isip.piconepress.com/publications/presentations_misc/2002/isip/euro_coin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8: </a:t>
            </a:r>
            <a:r>
              <a:rPr lang="en-US" b="1" dirty="0" smtClean="0">
                <a:solidFill>
                  <a:schemeClr val="accent2"/>
                </a:solidFill>
              </a:rPr>
              <a:t>BAYESIAN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Bayesian Estima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.O.S.: Bayesian Parameter Estima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A.K.: The Holy Trinity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.E.: Bayesian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 smtClean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4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5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6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95" name="Rectangle 1059"/>
          <p:cNvSpPr>
            <a:spLocks noChangeArrowheads="1"/>
          </p:cNvSpPr>
          <p:nvPr/>
        </p:nvSpPr>
        <p:spPr bwMode="auto">
          <a:xfrm>
            <a:off x="230188" y="722671"/>
            <a:ext cx="8664575" cy="150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Getting ahead a bit, let’s see how we can put these ideas to work on a simple example due to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2"/>
              </a:rPr>
              <a:t>David MacKa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and explained by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3"/>
              </a:rPr>
              <a:t>Jon Hamake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“The Euro Coin”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2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8452" y="663677"/>
            <a:ext cx="8645525" cy="473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learning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Supervised vs. unsupervised: do we know the class assignments of the training data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estimation and ML estimation produce very similar results in many cases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duces statistical inference (prior knowledge or beliefs about the world) to probabilities.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 to Bayesian Parameter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84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85277" y="619433"/>
            <a:ext cx="8724900" cy="224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Poste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),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are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central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o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Bayesian classification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Bayes formula allows us to compute 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dirty="0" smtClean="0">
                <a:solidFill>
                  <a:schemeClr val="bg1"/>
                </a:solidFill>
              </a:rPr>
              <a:t>)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from the priors,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and the likelihood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But what If the priors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nd class-conditional densities are unknown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The answer is that we can compute the posterior, 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, using all of the information at our disposal (e.g., training data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For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 training set, </a:t>
            </a:r>
            <a:r>
              <a:rPr lang="en-US" sz="1800" i="1" dirty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Bayes formula become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7200" y="2949272"/>
          <a:ext cx="63627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5219640" imgH="952200" progId="Equation.3">
                  <p:embed/>
                </p:oleObj>
              </mc:Choice>
              <mc:Fallback>
                <p:oleObj name="Equation" r:id="rId3" imgW="5219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49272"/>
                        <a:ext cx="63627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97874" y="4126110"/>
            <a:ext cx="8724900" cy="25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assume priors are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= 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lso, assume functional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independence:</a:t>
            </a:r>
            <a:br>
              <a:rPr lang="en-US" sz="1800" b="1" dirty="0" smtClean="0">
                <a:solidFill>
                  <a:schemeClr val="bg1"/>
                </a:solidFill>
                <a:latin typeface="+mj-lt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have no influence on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	This gives: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0577" name="Object 49"/>
          <p:cNvGraphicFramePr>
            <a:graphicFrameLocks noChangeAspect="1"/>
          </p:cNvGraphicFramePr>
          <p:nvPr/>
        </p:nvGraphicFramePr>
        <p:xfrm>
          <a:off x="1803680" y="5478572"/>
          <a:ext cx="33147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5" imgW="3314520" imgH="952200" progId="Equation.3">
                  <p:embed/>
                </p:oleObj>
              </mc:Choice>
              <mc:Fallback>
                <p:oleObj name="Equation" r:id="rId5" imgW="33145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80" y="5478572"/>
                        <a:ext cx="33147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lass-Conditional Densitie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87402" y="328295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402" y="328295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46"/>
          <p:cNvGraphicFramePr>
            <a:graphicFrameLocks noChangeAspect="1"/>
          </p:cNvGraphicFramePr>
          <p:nvPr/>
        </p:nvGraphicFramePr>
        <p:xfrm>
          <a:off x="3119490" y="4922792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9" imgW="1904760" imgH="342720" progId="Equation.DSMT4">
                  <p:embed/>
                </p:oleObj>
              </mc:Choice>
              <mc:Fallback>
                <p:oleObj name="Equation" r:id="rId9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90" y="4922792"/>
                        <a:ext cx="232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66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3944" y="619433"/>
            <a:ext cx="8816975" cy="1902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ssume the parametric form of the evidence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is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 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y information we have about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prior to collecting samples is contained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n a known prior density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bservation of samples converts this to a posterior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which we hope is peaked around the true value of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ur goal is to estimate a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ameter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vector:</a:t>
            </a:r>
          </a:p>
        </p:txBody>
      </p:sp>
      <p:graphicFrame>
        <p:nvGraphicFramePr>
          <p:cNvPr id="144434" name="Object 50"/>
          <p:cNvGraphicFramePr>
            <a:graphicFrameLocks noChangeAspect="1"/>
          </p:cNvGraphicFramePr>
          <p:nvPr/>
        </p:nvGraphicFramePr>
        <p:xfrm>
          <a:off x="458788" y="3093517"/>
          <a:ext cx="2146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9" name="Equation" r:id="rId3" imgW="2145960" imgH="317160" progId="Equation.3">
                  <p:embed/>
                </p:oleObj>
              </mc:Choice>
              <mc:Fallback>
                <p:oleObj name="Equation" r:id="rId3" imgW="2145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093517"/>
                        <a:ext cx="21463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202994" y="3700643"/>
            <a:ext cx="8816975" cy="52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write the joint distribution as a product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4436" name="Object 52"/>
          <p:cNvGraphicFramePr>
            <a:graphicFrameLocks noChangeAspect="1"/>
          </p:cNvGraphicFramePr>
          <p:nvPr/>
        </p:nvGraphicFramePr>
        <p:xfrm>
          <a:off x="458788" y="4106799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0" name="Equation" r:id="rId5" imgW="2819160" imgH="749160" progId="Equation.3">
                  <p:embed/>
                </p:oleObj>
              </mc:Choice>
              <mc:Fallback>
                <p:oleObj name="Equation" r:id="rId5" imgW="281916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06799"/>
                        <a:ext cx="28194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202994" y="5177636"/>
            <a:ext cx="8816975" cy="38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because the samples are drawn independently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Parameter Distribution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34148" name="Object 52"/>
          <p:cNvGraphicFramePr>
            <a:graphicFrameLocks noChangeAspect="1"/>
          </p:cNvGraphicFramePr>
          <p:nvPr/>
        </p:nvGraphicFramePr>
        <p:xfrm>
          <a:off x="5678079" y="5737325"/>
          <a:ext cx="698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1" name="Equation" r:id="rId7" imgW="698400" imgH="317160" progId="Equation.3">
                  <p:embed/>
                </p:oleObj>
              </mc:Choice>
              <mc:Fallback>
                <p:oleObj name="Equation" r:id="rId7" imgW="698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79" y="5737325"/>
                        <a:ext cx="6985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2"/>
          <p:cNvGraphicFramePr>
            <a:graphicFrameLocks noChangeAspect="1"/>
          </p:cNvGraphicFramePr>
          <p:nvPr/>
        </p:nvGraphicFramePr>
        <p:xfrm>
          <a:off x="2097960" y="6154738"/>
          <a:ext cx="673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2" name="Equation" r:id="rId9" imgW="672840" imgH="317160" progId="Equation.DSMT4">
                  <p:embed/>
                </p:oleObj>
              </mc:Choice>
              <mc:Fallback>
                <p:oleObj name="Equation" r:id="rId9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60" y="6154738"/>
                        <a:ext cx="6731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5204" y="5631917"/>
            <a:ext cx="867205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is equation links the class-conditional density  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o the posterior,     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   . But numerical solutions are typically required!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544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90961" y="743677"/>
            <a:ext cx="5876925" cy="396875"/>
            <a:chOff x="147" y="710"/>
            <a:chExt cx="3702" cy="250"/>
          </a:xfrm>
        </p:grpSpPr>
        <p:sp>
          <p:nvSpPr>
            <p:cNvPr id="157726" name="Rectangle 30"/>
            <p:cNvSpPr>
              <a:spLocks noChangeArrowheads="1"/>
            </p:cNvSpPr>
            <p:nvPr/>
          </p:nvSpPr>
          <p:spPr bwMode="auto">
            <a:xfrm>
              <a:off x="147" y="712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ase: </a:t>
              </a:r>
              <a:r>
                <a:rPr lang="en-US" sz="1800" b="1" dirty="0" smtClean="0">
                  <a:solidFill>
                    <a:schemeClr val="bg1"/>
                  </a:solidFill>
                </a:rPr>
                <a:t>only mean </a:t>
              </a:r>
              <a:r>
                <a:rPr lang="en-US" sz="1800" b="1" dirty="0">
                  <a:solidFill>
                    <a:schemeClr val="bg1"/>
                  </a:solidFill>
                </a:rPr>
                <a:t>unknown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29" name="Object 33"/>
            <p:cNvGraphicFramePr>
              <a:graphicFrameLocks noChangeAspect="1"/>
            </p:cNvGraphicFramePr>
            <p:nvPr/>
          </p:nvGraphicFramePr>
          <p:xfrm>
            <a:off x="2721" y="710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7" name="Equation" r:id="rId3" imgW="1790640" imgH="368280" progId="Equation.3">
                    <p:embed/>
                  </p:oleObj>
                </mc:Choice>
                <mc:Fallback>
                  <p:oleObj name="Equation" r:id="rId3" imgW="1790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710"/>
                          <a:ext cx="1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90961" y="1329975"/>
            <a:ext cx="5816600" cy="442913"/>
            <a:chOff x="111" y="1005"/>
            <a:chExt cx="3664" cy="279"/>
          </a:xfrm>
        </p:grpSpPr>
        <p:sp>
          <p:nvSpPr>
            <p:cNvPr id="157733" name="Rectangle 37"/>
            <p:cNvSpPr>
              <a:spLocks noChangeArrowheads="1"/>
            </p:cNvSpPr>
            <p:nvPr/>
          </p:nvSpPr>
          <p:spPr bwMode="auto">
            <a:xfrm>
              <a:off x="111" y="1036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Known prior density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34" name="Object 38"/>
            <p:cNvGraphicFramePr>
              <a:graphicFrameLocks noChangeAspect="1"/>
            </p:cNvGraphicFramePr>
            <p:nvPr/>
          </p:nvGraphicFramePr>
          <p:xfrm>
            <a:off x="2687" y="1005"/>
            <a:ext cx="10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8" name="Equation" r:id="rId5" imgW="1726920" imgH="355320" progId="Equation.3">
                    <p:embed/>
                  </p:oleObj>
                </mc:Choice>
                <mc:Fallback>
                  <p:oleObj name="Equation" r:id="rId5" imgW="17269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005"/>
                          <a:ext cx="108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190961" y="1937065"/>
            <a:ext cx="34925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ing Bayes formula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38" name="Object 42"/>
          <p:cNvGraphicFramePr>
            <a:graphicFrameLocks noChangeAspect="1"/>
          </p:cNvGraphicFramePr>
          <p:nvPr/>
        </p:nvGraphicFramePr>
        <p:xfrm>
          <a:off x="4289989" y="1924367"/>
          <a:ext cx="30734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9" name="Equation" r:id="rId7" imgW="3073320" imgH="2755800" progId="Equation.DSMT4">
                  <p:embed/>
                </p:oleObj>
              </mc:Choice>
              <mc:Fallback>
                <p:oleObj name="Equation" r:id="rId7" imgW="307332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89" y="1924367"/>
                        <a:ext cx="30734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197311" y="2479687"/>
            <a:ext cx="3770312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ationale: Once a value of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known, the density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is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letely known.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α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 normalization factor that depends on the data,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2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185483" y="621852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Applying our Gaussian assumptions:</a:t>
            </a:r>
          </a:p>
        </p:txBody>
      </p:sp>
      <p:graphicFrame>
        <p:nvGraphicFramePr>
          <p:cNvPr id="177152" name="Object 0"/>
          <p:cNvGraphicFramePr>
            <a:graphicFrameLocks noChangeAspect="1"/>
          </p:cNvGraphicFramePr>
          <p:nvPr/>
        </p:nvGraphicFramePr>
        <p:xfrm>
          <a:off x="457200" y="1051511"/>
          <a:ext cx="8166100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3" imgW="5448240" imgH="2857320" progId="Equation.DSMT4">
                  <p:embed/>
                </p:oleObj>
              </mc:Choice>
              <mc:Fallback>
                <p:oleObj name="Equation" r:id="rId3" imgW="544824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1511"/>
                        <a:ext cx="8166100" cy="428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693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203976" y="593718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w we need to work this into a simpler form: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68963" name="Object 0"/>
          <p:cNvGraphicFramePr>
            <a:graphicFrameLocks noChangeAspect="1"/>
          </p:cNvGraphicFramePr>
          <p:nvPr/>
        </p:nvGraphicFramePr>
        <p:xfrm>
          <a:off x="542925" y="1016000"/>
          <a:ext cx="6527800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3" imgW="4356000" imgH="3225600" progId="Equation.DSMT4">
                  <p:embed/>
                </p:oleObj>
              </mc:Choice>
              <mc:Fallback>
                <p:oleObj name="Equation" r:id="rId3" imgW="435600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016000"/>
                        <a:ext cx="6527800" cy="483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665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191159" y="5472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n exponential of a quadratic function, which makes it a normal distribution. Because this is true for any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it 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reproducing densit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conjugate prio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rite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~ 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,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66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Expand the quadratic term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7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Equate coefficients of our two functions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</a:t>
            </a:r>
            <a:endParaRPr lang="en-US" sz="1800" baseline="-25000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2958343" y="2017420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9" name="Equation" r:id="rId3" imgW="3390840" imgH="609480" progId="Equation.3">
                  <p:embed/>
                </p:oleObj>
              </mc:Choice>
              <mc:Fallback>
                <p:oleObj name="Equation" r:id="rId3" imgW="3390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43" y="2017420"/>
                        <a:ext cx="339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457200" y="3196248"/>
          <a:ext cx="6946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0" name="Equation" r:id="rId5" imgW="4635360" imgH="469800" progId="Equation.3">
                  <p:embed/>
                </p:oleObj>
              </mc:Choice>
              <mc:Fallback>
                <p:oleObj name="Equation" r:id="rId5" imgW="4635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6248"/>
                        <a:ext cx="69469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0"/>
          <p:cNvGraphicFramePr>
            <a:graphicFrameLocks noChangeAspect="1"/>
          </p:cNvGraphicFramePr>
          <p:nvPr/>
        </p:nvGraphicFramePr>
        <p:xfrm>
          <a:off x="457200" y="4623704"/>
          <a:ext cx="49815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1" name="Equation" r:id="rId7" imgW="3301920" imgH="1091880" progId="Equation.DSMT4">
                  <p:embed/>
                </p:oleObj>
              </mc:Choice>
              <mc:Fallback>
                <p:oleObj name="Equation" r:id="rId7" imgW="33019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23704"/>
                        <a:ext cx="49815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5407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233362" y="587876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3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Rearrange terms so that the dependencies on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re clear: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0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ssociate terms related to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μ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84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re is actually a third equation involving terms not related to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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:</a:t>
            </a:r>
          </a:p>
          <a:p>
            <a:pPr marL="176213" indent="-176213">
              <a:spcAft>
                <a:spcPts val="84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	but we can ignore this since it is not a function of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nd is a complicated equation to solve.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06750"/>
              </p:ext>
            </p:extLst>
          </p:nvPr>
        </p:nvGraphicFramePr>
        <p:xfrm>
          <a:off x="561975" y="3168650"/>
          <a:ext cx="2803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3" name="Equation" r:id="rId3" imgW="1866900" imgH="939800" progId="Equation.DSMT4">
                  <p:embed/>
                </p:oleObj>
              </mc:Choice>
              <mc:Fallback>
                <p:oleObj name="Equation" r:id="rId3" imgW="1866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68650"/>
                        <a:ext cx="280352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457200" y="1087193"/>
          <a:ext cx="505936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4" name="Equation" r:id="rId5" imgW="3352680" imgH="1091880" progId="Equation.3">
                  <p:embed/>
                </p:oleObj>
              </mc:Choice>
              <mc:Fallback>
                <p:oleObj name="Equation" r:id="rId5" imgW="335268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87193"/>
                        <a:ext cx="5059363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/>
        </p:nvGraphicFramePr>
        <p:xfrm>
          <a:off x="457200" y="4995863"/>
          <a:ext cx="77041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5" name="Equation" r:id="rId7" imgW="5105160" imgH="520560" progId="Equation.DSMT4">
                  <p:embed/>
                </p:oleObj>
              </mc:Choice>
              <mc:Fallback>
                <p:oleObj name="Equation" r:id="rId7" imgW="5105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95863"/>
                        <a:ext cx="77041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5256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12</TotalTime>
  <Words>645</Words>
  <Application>Microsoft Macintosh PowerPoint</Application>
  <PresentationFormat>Letter Paper (8.5x11 in)</PresentationFormat>
  <Paragraphs>6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Symbol</vt:lpstr>
      <vt:lpstr>Times New Roman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5</cp:revision>
  <dcterms:created xsi:type="dcterms:W3CDTF">2002-09-12T17:13:32Z</dcterms:created>
  <dcterms:modified xsi:type="dcterms:W3CDTF">2016-09-16T15:46:18Z</dcterms:modified>
</cp:coreProperties>
</file>